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05" r:id="rId4"/>
    <p:sldId id="428" r:id="rId5"/>
    <p:sldId id="385" r:id="rId6"/>
    <p:sldId id="387" r:id="rId7"/>
    <p:sldId id="415" r:id="rId8"/>
    <p:sldId id="416" r:id="rId9"/>
    <p:sldId id="417" r:id="rId10"/>
    <p:sldId id="386" r:id="rId11"/>
    <p:sldId id="418" r:id="rId12"/>
    <p:sldId id="419" r:id="rId13"/>
    <p:sldId id="420" r:id="rId14"/>
    <p:sldId id="421" r:id="rId15"/>
    <p:sldId id="422" r:id="rId16"/>
    <p:sldId id="423" r:id="rId17"/>
    <p:sldId id="424" r:id="rId18"/>
    <p:sldId id="425" r:id="rId19"/>
    <p:sldId id="356" r:id="rId20"/>
    <p:sldId id="357" r:id="rId21"/>
    <p:sldId id="426" r:id="rId22"/>
    <p:sldId id="358" r:id="rId23"/>
    <p:sldId id="359" r:id="rId24"/>
    <p:sldId id="360" r:id="rId25"/>
    <p:sldId id="361" r:id="rId26"/>
    <p:sldId id="362" r:id="rId27"/>
    <p:sldId id="403" r:id="rId28"/>
    <p:sldId id="404" r:id="rId29"/>
    <p:sldId id="427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8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76451" autoAdjust="0"/>
  </p:normalViewPr>
  <p:slideViewPr>
    <p:cSldViewPr>
      <p:cViewPr varScale="1">
        <p:scale>
          <a:sx n="60" d="100"/>
          <a:sy n="60" d="100"/>
        </p:scale>
        <p:origin x="11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view the normal mode analysis and discuss some general aspects of linear algeb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</a:t>
            </a:r>
            <a:r>
              <a:rPr lang="en-US" dirty="0" err="1"/>
              <a:t>Wedes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619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d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4429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Relationship Id="rId1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3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Notes for Lecture 16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9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0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1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92" name="Equation" r:id="rId11" imgW="1726920" imgH="647640" progId="Equation.DSMT4">
                  <p:embed/>
                </p:oleObj>
              </mc:Choice>
              <mc:Fallback>
                <p:oleObj name="Equation" r:id="rId11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B26466-1207-4841-ACA4-8B1E4FE0E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4536A3-4CC6-4E56-AF1F-2B81782F9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BC6F6F-D9EF-46F4-961C-8B93FAA2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2EA85-BE51-4E76-81CD-293CE7D2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0085"/>
              </p:ext>
            </p:extLst>
          </p:nvPr>
        </p:nvGraphicFramePr>
        <p:xfrm>
          <a:off x="210345" y="381000"/>
          <a:ext cx="7808912" cy="5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6" name="Equation" r:id="rId3" imgW="3593880" imgH="2692080" progId="Equation.DSMT4">
                  <p:embed/>
                </p:oleObj>
              </mc:Choice>
              <mc:Fallback>
                <p:oleObj name="Equation" r:id="rId3" imgW="3593880" imgH="269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5" y="381000"/>
                        <a:ext cx="7808912" cy="5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F31B88-CF7C-489D-9351-70F70317129B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6E3B4-4841-45C0-AB7F-2F743B6A547A}"/>
              </a:ext>
            </a:extLst>
          </p:cNvPr>
          <p:cNvSpPr txBox="1"/>
          <p:nvPr/>
        </p:nvSpPr>
        <p:spPr>
          <a:xfrm>
            <a:off x="7171118" y="531146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+mj-lt"/>
              </a:rPr>
              <a:t>N,N’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 are normalization constants.</a:t>
            </a:r>
          </a:p>
        </p:txBody>
      </p:sp>
    </p:spTree>
    <p:extLst>
      <p:ext uri="{BB962C8B-B14F-4D97-AF65-F5344CB8AC3E}">
        <p14:creationId xmlns:p14="http://schemas.microsoft.com/office/powerpoint/2010/main" val="1089536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4406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4" name="Equation" r:id="rId3" imgW="3886200" imgH="1295280" progId="Equation.DSMT4">
                  <p:embed/>
                </p:oleObj>
              </mc:Choice>
              <mc:Fallback>
                <p:oleObj name="Equation" r:id="rId3" imgW="3886200" imgH="1295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DD745C-9CEC-4D24-A762-8B4033E44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37718"/>
              </p:ext>
            </p:extLst>
          </p:nvPr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5" name="Equation" r:id="rId5" imgW="4457520" imgH="1904760" progId="Equation.DSMT4">
                  <p:embed/>
                </p:oleObj>
              </mc:Choice>
              <mc:Fallback>
                <p:oleObj name="Equation" r:id="rId5" imgW="4457520" imgH="1904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40AE49-D851-460D-B30D-788832472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65249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3" imgW="4228920" imgH="2997000" progId="Equation.DSMT4">
                  <p:embed/>
                </p:oleObj>
              </mc:Choice>
              <mc:Fallback>
                <p:oleObj name="Equation" r:id="rId3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D471B8-32DF-4E89-8AD3-6D1D1B262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433836-56D2-4E07-ACEE-45C44B36F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98B164-F94C-451C-A47C-43537576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768A5-54FE-4224-B91D-DA48DDBB3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98C41F-B96F-4378-A17E-78467B2F668A}"/>
              </a:ext>
            </a:extLst>
          </p:cNvPr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5DAC7-9C30-433C-81C4-364A7E0EFBCB}"/>
              </a:ext>
            </a:extLst>
          </p:cNvPr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81C21-BBDB-42B0-BCEE-B40777B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4444"/>
              </p:ext>
            </p:extLst>
          </p:nvPr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" name="Equation" r:id="rId3" imgW="6057720" imgH="2145960" progId="Equation.DSMT4">
                  <p:embed/>
                </p:oleObj>
              </mc:Choice>
              <mc:Fallback>
                <p:oleObj name="Equation" r:id="rId3" imgW="6057720" imgH="2145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6E967C-28F9-49CD-B734-ED4842287689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6E7739-E236-4B09-9E3F-C314AED7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42321"/>
              </p:ext>
            </p:extLst>
          </p:nvPr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3" name="Equation" r:id="rId5" imgW="1066680" imgH="330120" progId="Equation.DSMT4">
                  <p:embed/>
                </p:oleObj>
              </mc:Choice>
              <mc:Fallback>
                <p:oleObj name="Equation" r:id="rId5" imgW="1066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ACFC31-451E-4734-B081-DE4CD81AA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399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01FB3D-4665-42C0-85E1-D2F49DD83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40752D-89C6-4F6E-9038-DCC38D12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6FB92C-A2A5-4EC2-89A8-9CEF253C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9CDBC-7423-4E4F-9336-B23916F2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0335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28428-948B-4DD2-85A2-D058DD440113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3CC94D-8FCC-4F83-B650-8094EE011A38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88018-BD18-429C-B293-CA1576DEC45D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39860752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062C0-7373-4BBE-BA9A-542AD2B9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5ED7F-5891-443B-AD86-57186FCB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3D21C-8652-45CF-9B6E-87ED8452E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DFFD7-8B77-4274-997C-A4517FC679A9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55430F-B869-458F-A50C-FE54E7934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8075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0" name="Equation" r:id="rId3" imgW="3886200" imgH="1168200" progId="Equation.DSMT4">
                  <p:embed/>
                </p:oleObj>
              </mc:Choice>
              <mc:Fallback>
                <p:oleObj name="Equation" r:id="rId3" imgW="3886200" imgH="1168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6F5777-9BCA-4D1F-9ED2-714EA5183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C998E61-FE6F-42E9-8906-3AC5F8CD7EA4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6CB0D-CB83-4494-85E1-923B6349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9773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Equation" r:id="rId5" imgW="2743200" imgH="482400" progId="Equation.DSMT4">
                  <p:embed/>
                </p:oleObj>
              </mc:Choice>
              <mc:Fallback>
                <p:oleObj name="Equation" r:id="rId5" imgW="2743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72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DCE689-48F8-4ED9-AFB9-700CF3059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9A114D-8998-4D13-B4B5-8D9D99938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D2DABF-25F1-413C-8F74-02AE4EC4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AA6750-6619-469D-8C9F-D0431AF74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58888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0" name="Equation" r:id="rId3" imgW="4063680" imgH="2412720" progId="Equation.DSMT4">
                  <p:embed/>
                </p:oleObj>
              </mc:Choice>
              <mc:Fallback>
                <p:oleObj name="Equation" r:id="rId3" imgW="406368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0C466A-7BDD-42DD-BE97-A9778876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277636-7599-4E79-99E9-E86A53D7FBC3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9045222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0EAAD8-3CBC-4241-9581-8A06F50B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C1CEFE-B2BD-4670-93D8-BF9C8E943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4CC941-3BBA-417B-8345-27F839D67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0A438F-E6EC-4675-B358-7B00CF1D4AB9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F12CDC-59B3-4B85-BEDD-EA43E5D8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17767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3" imgW="5549760" imgH="2641320" progId="Equation.DSMT4">
                  <p:embed/>
                </p:oleObj>
              </mc:Choice>
              <mc:Fallback>
                <p:oleObj name="Equation" r:id="rId3" imgW="5549760" imgH="264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890861-19A4-4B0C-9603-020FF3B0B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6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7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8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99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0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1" name="Equation" r:id="rId13" imgW="4546440" imgH="1307880" progId="Equation.DSMT4">
                  <p:embed/>
                </p:oleObj>
              </mc:Choice>
              <mc:Fallback>
                <p:oleObj name="Equation" r:id="rId13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DC2361-3705-4068-AB98-B54570715D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258385"/>
            <a:ext cx="8515350" cy="60293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00050" y="5562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2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3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4812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8"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5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6" name="数式" r:id="rId4" imgW="3466800" imgH="2590560" progId="Equation.3">
                  <p:embed/>
                </p:oleObj>
              </mc:Choice>
              <mc:Fallback>
                <p:oleObj name="数式" r:id="rId4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35" name="Equation" r:id="rId3" imgW="3022560" imgH="2361960" progId="Equation.DSMT4">
                  <p:embed/>
                </p:oleObj>
              </mc:Choice>
              <mc:Fallback>
                <p:oleObj name="Equation" r:id="rId3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1" name="数式" r:id="rId4" imgW="2539800" imgH="1612800" progId="Equation.3">
                  <p:embed/>
                </p:oleObj>
              </mc:Choice>
              <mc:Fallback>
                <p:oleObj name="数式" r:id="rId4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8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1987"/>
              </p:ext>
            </p:extLst>
          </p:nvPr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9" name="Equation" r:id="rId7" imgW="2387520" imgH="774360" progId="Equation.DSMT4">
                  <p:embed/>
                </p:oleObj>
              </mc:Choice>
              <mc:Fallback>
                <p:oleObj name="Equation" r:id="rId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74301"/>
              </p:ext>
            </p:extLst>
          </p:nvPr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0" name="Equation" r:id="rId9" imgW="812520" imgH="596880" progId="Equation.DSMT4">
                  <p:embed/>
                </p:oleObj>
              </mc:Choice>
              <mc:Fallback>
                <p:oleObj name="Equation" r:id="rId9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4989"/>
              </p:ext>
            </p:extLst>
          </p:nvPr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1" name="Equation" r:id="rId11" imgW="2476440" imgH="647640" progId="Equation.DSMT4">
                  <p:embed/>
                </p:oleObj>
              </mc:Choice>
              <mc:Fallback>
                <p:oleObj name="Equation" r:id="rId11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09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10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11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12" name="Equation" r:id="rId11" imgW="5206680" imgH="3035160" progId="Equation.DSMT4">
                  <p:embed/>
                </p:oleObj>
              </mc:Choice>
              <mc:Fallback>
                <p:oleObj name="Equation" r:id="rId11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5176"/>
              </p:ext>
            </p:extLst>
          </p:nvPr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6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7" name="Equation" r:id="rId7" imgW="812520" imgH="596880" progId="Equation.DSMT4">
                  <p:embed/>
                </p:oleObj>
              </mc:Choice>
              <mc:Fallback>
                <p:oleObj name="Equation" r:id="rId7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0D74A2-9CE0-4856-83C2-FD7FC470419F}"/>
              </a:ext>
            </a:extLst>
          </p:cNvPr>
          <p:cNvSpPr txBox="1"/>
          <p:nvPr/>
        </p:nvSpPr>
        <p:spPr>
          <a:xfrm>
            <a:off x="533400" y="38100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time – we will extend this analysis to more complicated systems, including those with different masses or different springs and those in two and three dimensions.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95A98-36B4-4E48-90DB-9D5418021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A05CD-5C9C-4FC0-AE1B-12F1F67F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E1B06-6F8F-43E6-8D22-CCFF4CF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73F1EF-B27F-47BD-BAB6-6329B63C6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43000"/>
            <a:ext cx="9144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0216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81E3EFF-359A-475E-A064-0BDD11CF97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574"/>
          <a:stretch/>
        </p:blipFill>
        <p:spPr>
          <a:xfrm>
            <a:off x="1356121" y="766465"/>
            <a:ext cx="6126957" cy="522711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A80F4F4-6876-43F2-9897-16A37B3C2920}"/>
              </a:ext>
            </a:extLst>
          </p:cNvPr>
          <p:cNvSpPr/>
          <p:nvPr/>
        </p:nvSpPr>
        <p:spPr>
          <a:xfrm>
            <a:off x="2438400" y="3846443"/>
            <a:ext cx="39624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5D1D2C-1D2E-44BB-9C3D-4BB411A0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1430DE-CC52-4DB8-8B82-D9BD2C218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7BBAC0-8828-418B-9AFF-7160B55EC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4BD750-9F13-416E-B815-1C203A9738AD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0FA889-5713-46F0-92CB-96A83128FECE}"/>
              </a:ext>
            </a:extLst>
          </p:cNvPr>
          <p:cNvSpPr/>
          <p:nvPr/>
        </p:nvSpPr>
        <p:spPr>
          <a:xfrm>
            <a:off x="1455540" y="3846443"/>
            <a:ext cx="67806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5DD089-0E5E-48AE-AF5D-2CBF018A9AC3}"/>
              </a:ext>
            </a:extLst>
          </p:cNvPr>
          <p:cNvSpPr/>
          <p:nvPr/>
        </p:nvSpPr>
        <p:spPr>
          <a:xfrm>
            <a:off x="4953000" y="3178871"/>
            <a:ext cx="213360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76391C-9E9D-4184-B4A2-184DFB18B6ED}"/>
              </a:ext>
            </a:extLst>
          </p:cNvPr>
          <p:cNvSpPr txBox="1"/>
          <p:nvPr/>
        </p:nvSpPr>
        <p:spPr>
          <a:xfrm>
            <a:off x="7239000" y="317887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Fall brea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7D6D32-D432-4368-B3E7-36D7961176CB}"/>
              </a:ext>
            </a:extLst>
          </p:cNvPr>
          <p:cNvSpPr txBox="1"/>
          <p:nvPr/>
        </p:nvSpPr>
        <p:spPr>
          <a:xfrm>
            <a:off x="7202556" y="3920410"/>
            <a:ext cx="194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80886"/>
                </a:solidFill>
                <a:latin typeface="+mj-lt"/>
              </a:rPr>
              <a:t>Take-home exam</a:t>
            </a:r>
          </a:p>
        </p:txBody>
      </p:sp>
    </p:spTree>
    <p:extLst>
      <p:ext uri="{BB962C8B-B14F-4D97-AF65-F5344CB8AC3E}">
        <p14:creationId xmlns:p14="http://schemas.microsoft.com/office/powerpoint/2010/main" val="4066791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2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83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84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885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7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8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9" name="Equation" r:id="rId8" imgW="6070320" imgH="952200" progId="Equation.DSMT4">
                  <p:embed/>
                </p:oleObj>
              </mc:Choice>
              <mc:Fallback>
                <p:oleObj name="Equation" r:id="rId8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887AD-236C-4940-93B4-6376CB6D8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905BE9-1201-4F49-91BF-5BC5BF0C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EB2BA-719E-4CFA-A354-A6DAEC66D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F52192-06D5-4E70-91A7-A13D2A2B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9728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851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01D4B-B586-4280-9AD2-12F1B5FB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AC4F2-7FBC-492D-A981-C5C2CA356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E7F40-E85C-4750-8F7B-E0B3E8F9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CDE26-66A6-48A3-8FA4-6B5F5FD0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109"/>
              </p:ext>
            </p:extLst>
          </p:nvPr>
        </p:nvGraphicFramePr>
        <p:xfrm>
          <a:off x="808038" y="282575"/>
          <a:ext cx="75279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8" name="Equation" r:id="rId3" imgW="7528684" imgH="6293898" progId="Equation.DSMT4">
                  <p:embed/>
                </p:oleObj>
              </mc:Choice>
              <mc:Fallback>
                <p:oleObj name="Equation" r:id="rId3" imgW="7528684" imgH="629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038" y="282575"/>
                        <a:ext cx="7527925" cy="629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6325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816A1F-8837-459A-95F6-CF24B2AA6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30DE8D-D2E7-403B-A194-7C85A448C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897138-DC00-4682-A040-66B5C1C3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F2DBC0-F39B-43FE-A14F-0417836A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70372"/>
              </p:ext>
            </p:extLst>
          </p:nvPr>
        </p:nvGraphicFramePr>
        <p:xfrm>
          <a:off x="95250" y="1150938"/>
          <a:ext cx="89535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Equation" r:id="rId3" imgW="8953407" imgH="4556705" progId="Equation.DSMT4">
                  <p:embed/>
                </p:oleObj>
              </mc:Choice>
              <mc:Fallback>
                <p:oleObj name="Equation" r:id="rId3" imgW="8953407" imgH="45567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" y="1150938"/>
                        <a:ext cx="89535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621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79</TotalTime>
  <Words>790</Words>
  <Application>Microsoft Office PowerPoint</Application>
  <PresentationFormat>On-screen Show (4:3)</PresentationFormat>
  <Paragraphs>179</Paragraphs>
  <Slides>29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3</cp:revision>
  <cp:lastPrinted>2019-09-27T01:09:20Z</cp:lastPrinted>
  <dcterms:created xsi:type="dcterms:W3CDTF">2012-01-10T18:32:24Z</dcterms:created>
  <dcterms:modified xsi:type="dcterms:W3CDTF">2021-09-27T00:50:47Z</dcterms:modified>
</cp:coreProperties>
</file>